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89d3105a69341e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9F87CED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CDD834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224A5E6">
          <v:shape xmlns:o="urn:schemas-microsoft-com:office:office" xmlns:v="urn:schemas-microsoft-com:vml" id="_x0000_i180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06" DrawAspect="Content" ObjectID="_1571334741" r:id="rId77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2FD532D">
          <v:shape xmlns:o="urn:schemas-microsoft-com:office:office" xmlns:v="urn:schemas-microsoft-com:vml" id="_x0000_i180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07" DrawAspect="Content" ObjectID="_1571334742" r:id="rId77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B6CD165">
          <v:shape xmlns:o="urn:schemas-microsoft-com:office:office" xmlns:v="urn:schemas-microsoft-com:vml" id="_x0000_i180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08" DrawAspect="Content" ObjectID="_1571334743" r:id="rId77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8A9E6B0">
          <v:shape xmlns:o="urn:schemas-microsoft-com:office:office" xmlns:v="urn:schemas-microsoft-com:vml" id="_x0000_i180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09" DrawAspect="Content" ObjectID="_1571334744" r:id="rId77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52.bin" Id="rId771" /><Relationship Type="http://schemas.openxmlformats.org/officeDocument/2006/relationships/oleObject" Target="/word/embeddings/oleObject753.bin" Id="rId772" /><Relationship Type="http://schemas.openxmlformats.org/officeDocument/2006/relationships/oleObject" Target="/word/embeddings/oleObject754.bin" Id="rId773" /><Relationship Type="http://schemas.openxmlformats.org/officeDocument/2006/relationships/oleObject" Target="/word/embeddings/oleObject755.bin" Id="rId77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